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08ED" w:rsidRDefault="00606A7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</w:pP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TOÁN 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en-US"/>
        </w:rPr>
        <w:t>7</w:t>
      </w:r>
      <w:r>
        <w:rPr>
          <w:rFonts w:ascii="Times New Roman" w:hAnsi="Times New Roman" w:cs="Times New Roman"/>
          <w:b/>
          <w:color w:val="C00000"/>
          <w:sz w:val="36"/>
          <w:szCs w:val="36"/>
          <w:lang w:val="vi-VN"/>
        </w:rPr>
        <w:t xml:space="preserve"> – HỌC KÌ 2</w:t>
      </w:r>
    </w:p>
    <w:p w:rsidR="00A008ED" w:rsidRDefault="00606A7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CHUYÊN ĐỀ 3 –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ỐNG KÊ</w:t>
      </w:r>
    </w:p>
    <w:p w:rsidR="00A008ED" w:rsidRDefault="00606A74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Ý THUYẾT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ấu hiệu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Số liệu thống kê là các số liệu thu thập được khi điều tra về một dấu hiệu. Mỗi số liệu là một giá trị của dấu hiệu.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Ví dụ 1: Số cân nặng (tính tròn đến kg) của 20 học sinh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9</w:t>
            </w:r>
          </w:p>
        </w:tc>
        <w:bookmarkStart w:id="0" w:name="_GoBack"/>
        <w:bookmarkEnd w:id="0"/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0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Dấu hiệu ở đây là: số cân nặng của mỗi học sinh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ố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ảng “tần số” thường được lập như sau: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một khung hình chữ nhật gồm hai dòng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òng trên ghi các giá trị khác nhau của dáu hiệu theo thứ tự tăng dần</w:t>
            </w:r>
          </w:p>
          <w:p w:rsidR="00A008ED" w:rsidRDefault="00606A74">
            <w:pPr>
              <w:pStyle w:val="ListParagraph2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òng dưới ghi các tần số tương ứng với mỗi giá trị đó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Ví dụ: Lập bảng “tần số” của VD1</w:t>
      </w:r>
    </w:p>
    <w:tbl>
      <w:tblPr>
        <w:tblStyle w:val="TableGrid"/>
        <w:tblW w:w="7772" w:type="dxa"/>
        <w:tblLayout w:type="fixed"/>
        <w:tblLook w:val="04A0" w:firstRow="1" w:lastRow="0" w:firstColumn="1" w:lastColumn="0" w:noHBand="0" w:noVBand="1"/>
      </w:tblPr>
      <w:tblGrid>
        <w:gridCol w:w="1413"/>
        <w:gridCol w:w="850"/>
        <w:gridCol w:w="850"/>
        <w:gridCol w:w="850"/>
        <w:gridCol w:w="850"/>
        <w:gridCol w:w="850"/>
        <w:gridCol w:w="850"/>
        <w:gridCol w:w="1259"/>
      </w:tblGrid>
      <w:tr w:rsidR="00A008ED">
        <w:tc>
          <w:tcPr>
            <w:tcW w:w="1413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1413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75pt;height:15.1pt" o:ole="">
                  <v:imagedata r:id="rId10" o:title=""/>
                </v:shape>
                <o:OLEObject Type="Embed" ProgID="Equation.DSMT4" ShapeID="_x0000_i1025" DrawAspect="Content" ObjectID="_1646310446" r:id="rId11"/>
              </w:object>
            </w:r>
          </w:p>
        </w:tc>
      </w:tr>
    </w:tbl>
    <w:p w:rsidR="00A008ED" w:rsidRDefault="00A008ED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uất: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ần suất f của một giá trị được tính theo công thức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34" w:dyaOrig="720">
                <v:shape id="_x0000_i1026" type="#_x0000_t75" style="width:36.7pt;height:36pt" o:ole="">
                  <v:imagedata r:id="rId12" o:title=""/>
                </v:shape>
                <o:OLEObject Type="Embed" ProgID="Equation.DSMT4" ShapeID="_x0000_i1026" DrawAspect="Content" ObjectID="_1646310447" r:id="rId1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trong đó N là số các giá trị, n là tần số của một giá trị, f là tần suất của giá trị đó. Người ta thường biểu diễn tần suất dưới dạng tỉ số phần trăm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Lập bảng tần suất trong VD1:</w:t>
      </w:r>
    </w:p>
    <w:tbl>
      <w:tblPr>
        <w:tblStyle w:val="TableGrid"/>
        <w:tblW w:w="7914" w:type="dxa"/>
        <w:tblLayout w:type="fixed"/>
        <w:tblLook w:val="04A0" w:firstRow="1" w:lastRow="0" w:firstColumn="1" w:lastColumn="0" w:noHBand="0" w:noVBand="1"/>
      </w:tblPr>
      <w:tblGrid>
        <w:gridCol w:w="1555"/>
        <w:gridCol w:w="850"/>
        <w:gridCol w:w="850"/>
        <w:gridCol w:w="850"/>
        <w:gridCol w:w="850"/>
        <w:gridCol w:w="850"/>
        <w:gridCol w:w="850"/>
        <w:gridCol w:w="1259"/>
      </w:tblGrid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 id="_x0000_i1027" type="#_x0000_t75" style="width:41.75pt;height:15.1pt" o:ole="">
                  <v:imagedata r:id="rId10" o:title=""/>
                </v:shape>
                <o:OLEObject Type="Embed" ProgID="Equation.DSMT4" ShapeID="_x0000_i1027" DrawAspect="Content" ObjectID="_1646310448" r:id="rId14"/>
              </w:object>
            </w:r>
          </w:p>
        </w:tc>
      </w:tr>
      <w:tr w:rsidR="00A008ED">
        <w:tc>
          <w:tcPr>
            <w:tcW w:w="1555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Tần suất (f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8" type="#_x0000_t75" style="width:20.15pt;height:36pt" o:ole="">
                  <v:imagedata r:id="rId15" o:title=""/>
                </v:shape>
                <o:OLEObject Type="Embed" ProgID="Equation.DSMT4" ShapeID="_x0000_i1028" DrawAspect="Content" ObjectID="_1646310449" r:id="rId16"/>
              </w:object>
            </w: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%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9" type="#_x0000_t75" style="width:20.15pt;height:36pt" o:ole="">
                  <v:imagedata r:id="rId17" o:title=""/>
                </v:shape>
                <o:OLEObject Type="Embed" ProgID="Equation.DSMT4" ShapeID="_x0000_i1029" DrawAspect="Content" ObjectID="_1646310450" r:id="rId18"/>
              </w:object>
            </w: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%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0" type="#_x0000_t75" style="width:20.15pt;height:36pt" o:ole="">
                  <v:imagedata r:id="rId19" o:title=""/>
                </v:shape>
                <o:OLEObject Type="Embed" ProgID="Equation.DSMT4" ShapeID="_x0000_i1030" DrawAspect="Content" ObjectID="_1646310451" r:id="rId20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1" type="#_x0000_t75" style="width:20.15pt;height:36pt" o:ole="">
                  <v:imagedata r:id="rId21" o:title=""/>
                </v:shape>
                <o:OLEObject Type="Embed" ProgID="Equation.DSMT4" ShapeID="_x0000_i1031" DrawAspect="Content" ObjectID="_1646310452" r:id="rId22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0%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2" type="#_x0000_t75" style="width:20.15pt;height:36pt" o:ole="">
                  <v:imagedata r:id="rId23" o:title=""/>
                </v:shape>
                <o:OLEObject Type="Embed" ProgID="Equation.DSMT4" ShapeID="_x0000_i1032" DrawAspect="Content" ObjectID="_1646310453" r:id="rId24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3" type="#_x0000_t75" style="width:20.15pt;height:36pt" o:ole="">
                  <v:imagedata r:id="rId25" o:title=""/>
                </v:shape>
                <o:OLEObject Type="Embed" ProgID="Equation.DSMT4" ShapeID="_x0000_i1033" DrawAspect="Content" ObjectID="_1646310454" r:id="rId26"/>
              </w:objec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%</w:t>
            </w:r>
          </w:p>
        </w:tc>
        <w:tc>
          <w:tcPr>
            <w:tcW w:w="1259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</w:p>
        </w:tc>
      </w:tr>
    </w:tbl>
    <w:p w:rsidR="00A008ED" w:rsidRDefault="00A008ED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Số trung bình cộng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ựa vào bảng “tần số”, ta có thể tính số trung bình cộng của một dấu hiệu (kí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hiệu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88" w:dyaOrig="360">
                <v:shape id="_x0000_i1034" type="#_x0000_t75" style="width:14.4pt;height:18pt" o:ole="">
                  <v:imagedata r:id="rId27" o:title=""/>
                </v:shape>
                <o:OLEObject Type="Embed" ProgID="Equation.DSMT4" ShapeID="_x0000_i1034" DrawAspect="Content" ObjectID="_1646310455" r:id="rId2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như sau: 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ận từng giá trị với tần số tương ứng;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ộng tất cả các tích vừa tìm được;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ia tổng đó cho số các giá trị (tức là tổng các tần số).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ông thức tính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946" w:dyaOrig="720">
                <v:shape id="_x0000_i1035" type="#_x0000_t75" style="width:197.3pt;height:36pt" o:ole="">
                  <v:imagedata r:id="rId29" o:title=""/>
                </v:shape>
                <o:OLEObject Type="Embed" ProgID="Equation.DSMT4" ShapeID="_x0000_i1035" DrawAspect="Content" ObjectID="_1646310456" r:id="rId3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đó:</w:t>
            </w:r>
          </w:p>
          <w:p w:rsidR="00A008ED" w:rsidRDefault="00606A7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5" w:dyaOrig="374">
                <v:shape id="_x0000_i1036" type="#_x0000_t75" style="width:66.25pt;height:18.7pt" o:ole="">
                  <v:imagedata r:id="rId31" o:title=""/>
                </v:shape>
                <o:OLEObject Type="Embed" ProgID="Equation.DSMT4" ShapeID="_x0000_i1036" DrawAspect="Content" ObjectID="_1646310457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giá trị khác nhau của dấu hiệu X.</w:t>
            </w:r>
          </w:p>
          <w:p w:rsidR="00A008ED" w:rsidRDefault="00606A7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10" w:dyaOrig="374">
                <v:shape id="_x0000_i1037" type="#_x0000_t75" style="width:65.5pt;height:18.7pt" o:ole="">
                  <v:imagedata r:id="rId33" o:title=""/>
                </v:shape>
                <o:OLEObject Type="Embed" ProgID="Equation.DSMT4" ShapeID="_x0000_i1037" DrawAspect="Content" ObjectID="_1646310458" r:id="rId3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tần số tương ứng.</w:t>
            </w:r>
          </w:p>
          <w:p w:rsidR="00A008ED" w:rsidRDefault="00606A74">
            <w:pPr>
              <w:pStyle w:val="ListParagraph2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 là số các giá trị. 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Ví dụ: Số trung bình cộng trong VD1 là:</w:t>
      </w:r>
    </w:p>
    <w:p w:rsidR="00A008ED" w:rsidRDefault="00606A74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818" w:dyaOrig="720">
          <v:shape id="_x0000_i1038" type="#_x0000_t75" style="width:290.9pt;height:36pt" o:ole="">
            <v:imagedata r:id="rId35" o:title=""/>
          </v:shape>
          <o:OLEObject Type="Embed" ProgID="Equation.DSMT4" ShapeID="_x0000_i1038" DrawAspect="Content" ObjectID="_1646310459" r:id="rId36"/>
        </w:objec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ốt của dấu hiệu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ốt của dấu hiệu là giá trị có tần số lớn nhất trong bảng “tần số”, kí hiệu là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75" w:dyaOrig="374">
                <v:shape id="_x0000_i1039" type="#_x0000_t75" style="width:23.75pt;height:18.7pt" o:ole="">
                  <v:imagedata r:id="rId37" o:title=""/>
                </v:shape>
                <o:OLEObject Type="Embed" ProgID="Equation.DSMT4" ShapeID="_x0000_i1039" DrawAspect="Content" ObjectID="_1646310460" r:id="rId38"/>
              </w:objec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Ví dụ: Mốt của dấu hiệu trong VD1 là: 35.</w:t>
      </w:r>
    </w:p>
    <w:p w:rsidR="00A008ED" w:rsidRDefault="00606A74">
      <w:pPr>
        <w:pStyle w:val="ListParagraph2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Vẽ biểu đồ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A008ED">
        <w:tc>
          <w:tcPr>
            <w:tcW w:w="10070" w:type="dxa"/>
          </w:tcPr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đoạn thẳng: 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ựng hệ trục tọa độ, trục hoành biểu diễn các giá trị x, trục tung biểu diễn tần số n (độ dài đơn vị trên hai trục có thể khác nhau).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các điểm có tọa độ là cặp số gồm giá trị và tần số của nó (giá trị viết trước, tần số viết sau).</w:t>
            </w:r>
          </w:p>
          <w:p w:rsidR="00A008ED" w:rsidRDefault="00606A74">
            <w:pPr>
              <w:pStyle w:val="ListParagraph2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ối mỗi điểm đó với điểm trên trục hoành có cùng hoành độ. </w:t>
            </w:r>
          </w:p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hình chữ nhật: 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ác đoạn thẳng trong biểu đồ đoạn thẳng được thay bằng hình chữ nhật. </w:t>
            </w:r>
          </w:p>
          <w:p w:rsidR="00A008ED" w:rsidRDefault="00606A74">
            <w:pPr>
              <w:pStyle w:val="ListParagraph2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 đồ hình quạt:</w:t>
            </w:r>
          </w:p>
          <w:p w:rsidR="00A008ED" w:rsidRDefault="00606A74">
            <w:pPr>
              <w:pStyle w:val="ListParagraph2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ó là một hình tròn được chia thành các hình quạt mà góc ở tâm của các hình quạt tỉ lệ với tần suất. </w:t>
            </w:r>
          </w:p>
        </w:tc>
      </w:tr>
    </w:tbl>
    <w:p w:rsidR="00A008ED" w:rsidRDefault="00606A74">
      <w:pPr>
        <w:pStyle w:val="ListParagraph2"/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br w:type="page"/>
      </w:r>
    </w:p>
    <w:p w:rsidR="00A008ED" w:rsidRDefault="00606A74">
      <w:pPr>
        <w:pStyle w:val="ListParagraph2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BÀI TẬP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: </w:t>
      </w: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Điều tra số con trong 30 gia đình ở một khu vực dân cư người ta có bảng số liệu thống kê ban đầu sau đây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3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Hãy cho biết: 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Dấu hiệu cần tìm hiểu. Gía trị của dấu hiệu.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Số đơn vị điều tra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Số các giá trị khác nhau của dấu hiệu. </w:t>
      </w:r>
    </w:p>
    <w:p w:rsidR="00A008ED" w:rsidRDefault="00606A74">
      <w:pPr>
        <w:pStyle w:val="ListParagraph2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2: </w:t>
      </w: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Điều tra về sự tiêu thụ điện năng (tính theo kwh) của 20 gia đình ở một tổ dân phố, ta có kết quả sau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0</w:t>
            </w:r>
          </w:p>
        </w:tc>
      </w:tr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4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1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0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Dấu hiệu cần tìm hiểu.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Số đơn vị điều tra</w:t>
      </w:r>
    </w:p>
    <w:p w:rsidR="00A008ED" w:rsidRDefault="00606A74">
      <w:pPr>
        <w:pStyle w:val="ListParagraph2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3: </w:t>
      </w: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Chọn 60 gói chè một cách tùy ý trong kho của một cửa hàng và đem cân, kết quả được ghi lại trong bảng dưới đây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678"/>
        <w:gridCol w:w="1678"/>
        <w:gridCol w:w="1678"/>
        <w:gridCol w:w="1678"/>
        <w:gridCol w:w="1679"/>
        <w:gridCol w:w="1679"/>
      </w:tblGrid>
      <w:tr w:rsidR="00A008ED">
        <w:trPr>
          <w:trHeight w:val="20"/>
        </w:trPr>
        <w:tc>
          <w:tcPr>
            <w:tcW w:w="10070" w:type="dxa"/>
            <w:gridSpan w:val="6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Khối lượng từng gói chè (tính bằng gam)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7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A008ED">
        <w:trPr>
          <w:trHeight w:val="20"/>
        </w:trPr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2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lastRenderedPageBreak/>
        <w:t>Số các giá trị khác nhau của dấu hiệu;</w:t>
      </w:r>
    </w:p>
    <w:p w:rsidR="00A008ED" w:rsidRDefault="00606A74">
      <w:pPr>
        <w:pStyle w:val="ListParagraph2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4: </w:t>
      </w: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Tổng số điểm bài thi học kì II môn Văn và Toán của 100 học sinh lớp 7 của một trường Trung học cơ sở được ghi lại trong bảng sau: </w:t>
      </w:r>
    </w:p>
    <w:tbl>
      <w:tblPr>
        <w:tblStyle w:val="TableGrid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4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5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</w:tr>
      <w:tr w:rsidR="00A008ED"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404040" w:themeColor="text1" w:themeTint="D9"/>
                <w:sz w:val="28"/>
                <w:szCs w:val="28"/>
                <w:lang w:val="en-US"/>
              </w:rPr>
              <w:t>8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Hãy cho biết: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Số các giá trị khác nhau của dấu hiệu;</w:t>
      </w:r>
    </w:p>
    <w:p w:rsidR="00A008ED" w:rsidRDefault="00606A74">
      <w:pPr>
        <w:pStyle w:val="ListParagraph2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404040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5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hời gian giải một bài toán của các học sinh lớp 7A (tính bằng phút) được cho trong bảng dưới đây</w:t>
      </w:r>
    </w:p>
    <w:tbl>
      <w:tblPr>
        <w:tblStyle w:val="TableGrid"/>
        <w:tblW w:w="68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</w:tr>
    </w:tbl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Dấu hiệu ở đây là gì?</w:t>
      </w:r>
    </w:p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Có bao nhiêu bạn làm bài? </w:t>
      </w:r>
    </w:p>
    <w:p w:rsidR="00A008ED" w:rsidRDefault="00606A74">
      <w:pPr>
        <w:pStyle w:val="ListParagraph2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Lập bảng “tần số” (ngang và dọc) rồi rút ra nhận xét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6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hời gian giải một bài toán (tính bằng phút) của mỗi học sinh lớp 7 được ghi lại ở bảng sau:</w:t>
      </w:r>
    </w:p>
    <w:tbl>
      <w:tblPr>
        <w:tblStyle w:val="TableGrid"/>
        <w:tblW w:w="10070" w:type="dxa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A008ED"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7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</w:t>
            </w:r>
          </w:p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</w:t>
            </w:r>
          </w:p>
        </w:tc>
      </w:tr>
    </w:tbl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Dấu hiệu ở đây là gì? Số các giá trị khác nhau là bao nhiêu? 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“tần số” và tính số trung bình cộng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lastRenderedPageBreak/>
        <w:t>Tìm mốt của dấu hiệu và nêu nhận xét.</w:t>
      </w:r>
    </w:p>
    <w:p w:rsidR="00A008ED" w:rsidRDefault="00606A74">
      <w:pPr>
        <w:pStyle w:val="ListParagraph2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7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Một giáo viên thể dục đo chiều cao (tính theo cm) của một nhóm học sinh nam và ghi lại ở bảng sau:</w:t>
      </w:r>
    </w:p>
    <w:tbl>
      <w:tblPr>
        <w:tblStyle w:val="TableGrid"/>
        <w:tblW w:w="425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9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5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3</w:t>
            </w:r>
          </w:p>
        </w:tc>
      </w:tr>
    </w:tbl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tần số?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hầy giáo đã đo chiều cao bao nhiêu bạn?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Số bạn có chiều cao thấp nhất là bao nhiêu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Có bao nhiêu bạn có chiều cao 143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Số các giá trị khác nhau của dấu hiệu là bao nhiêu? </w:t>
      </w:r>
    </w:p>
    <w:p w:rsidR="00A008ED" w:rsidRDefault="00606A74">
      <w:pPr>
        <w:pStyle w:val="ListParagraph2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Chiều cao của các bạn chủ yếu thuộc vào khoảng nào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8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heo dõi thời gian làm bài tập (tính theo phút) của 30 học sinh (ai cũng làm được)và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</w:t>
            </w:r>
          </w:p>
        </w:tc>
      </w:tr>
    </w:tbl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Bảng trên được gọi là bảng gì? Dấu hiệu cần tìm hiểu ở đây là gì? 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“tần số” và tính số trung bình cộng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ìm mốt của dấu hiệu và nêu nhận xét</w:t>
      </w:r>
    </w:p>
    <w:p w:rsidR="00A008ED" w:rsidRDefault="00606A74">
      <w:pPr>
        <w:pStyle w:val="ListParagraph2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9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ố lỗi chính tả trong một bài kiểm tra môn Anh văn của học sinh lớp 7B được cô giáo ghi lại trong bảng dưới dây:</w:t>
      </w:r>
    </w:p>
    <w:tbl>
      <w:tblPr>
        <w:tblStyle w:val="TableGrid"/>
        <w:tblW w:w="7083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567"/>
        <w:gridCol w:w="567"/>
        <w:gridCol w:w="567"/>
        <w:gridCol w:w="567"/>
        <w:gridCol w:w="567"/>
        <w:gridCol w:w="567"/>
        <w:gridCol w:w="567"/>
        <w:gridCol w:w="1276"/>
      </w:tblGrid>
      <w:tr w:rsidR="00A008ED">
        <w:trPr>
          <w:jc w:val="center"/>
        </w:trPr>
        <w:tc>
          <w:tcPr>
            <w:tcW w:w="1838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Giá trị (x)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vAlign w:val="center"/>
          </w:tcPr>
          <w:p w:rsidR="00A008ED" w:rsidRDefault="00A008ED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</w:p>
        </w:tc>
      </w:tr>
      <w:tr w:rsidR="00A008ED">
        <w:trPr>
          <w:jc w:val="center"/>
        </w:trPr>
        <w:tc>
          <w:tcPr>
            <w:tcW w:w="1838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A008ED" w:rsidRDefault="00606A74">
            <w:pPr>
              <w:spacing w:beforeLines="20" w:before="48" w:afterLines="20" w:after="48"/>
              <w:ind w:left="-137" w:firstLine="137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N = 32</w:t>
            </w:r>
          </w:p>
        </w:tc>
      </w:tr>
    </w:tbl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Dấu hiệu là gì? Tìm mốt của dấu hiệu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Rút ra nhận xét về dấu hiệu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ìm số lỗi trung bình trong mỗi bài kiểm tra?</w:t>
      </w:r>
    </w:p>
    <w:p w:rsidR="00A008ED" w:rsidRDefault="00606A74">
      <w:pPr>
        <w:pStyle w:val="ListParagraph2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Dựng biểu đồ đoạn thẳng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0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Điểm số trong các lần bắn của một xạ thủ thi bắn sung được ghi lại như sau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</w:tr>
    </w:tbl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“tần số”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Xạ thủ đã bắn bao nhiêu phát sung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lastRenderedPageBreak/>
        <w:t xml:space="preserve">Số điểm thấp nhất của các lần bắn là bao nhiêu? 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Có bao nhiêu lần xạ thủ đạt 10 điểm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ố các giá trị khác nhau của dấu hiệu?</w:t>
      </w:r>
    </w:p>
    <w:p w:rsidR="00A008ED" w:rsidRDefault="00606A74">
      <w:pPr>
        <w:pStyle w:val="ListParagraph2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Tìm tần số của điểm 8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1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Điểm thi học kì môn Công nghệ của lớp 7b được ghi lại như sau: </w:t>
      </w:r>
    </w:p>
    <w:tbl>
      <w:tblPr>
        <w:tblStyle w:val="TableGrid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</w:tr>
    </w:tbl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Dấu hiệu là gì? Số giá trị là bao nhiêu? 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“tần số” và rút ra nhận xét?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ìm mốt và tính số trung bình cộng của dấu hiệu?</w:t>
      </w:r>
    </w:p>
    <w:p w:rsidR="00A008ED" w:rsidRDefault="00606A74">
      <w:pPr>
        <w:pStyle w:val="ListParagraph2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Vẽ biểu đồ đoạn thẳng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2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Số cân nặng của 20 học sinh (làm tròn đến kg) trong một lớp được ghi lại như sau: </w:t>
      </w:r>
    </w:p>
    <w:tbl>
      <w:tblPr>
        <w:tblStyle w:val="TableGrid"/>
        <w:tblW w:w="8414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850"/>
        <w:gridCol w:w="850"/>
        <w:gridCol w:w="850"/>
        <w:gridCol w:w="850"/>
        <w:gridCol w:w="850"/>
        <w:gridCol w:w="850"/>
        <w:gridCol w:w="1051"/>
      </w:tblGrid>
      <w:tr w:rsidR="00A008ED">
        <w:trPr>
          <w:jc w:val="center"/>
        </w:trPr>
        <w:tc>
          <w:tcPr>
            <w:tcW w:w="2263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Số cân nặng (kg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5</w:t>
            </w:r>
          </w:p>
        </w:tc>
        <w:tc>
          <w:tcPr>
            <w:tcW w:w="1051" w:type="dxa"/>
            <w:vAlign w:val="center"/>
          </w:tcPr>
          <w:p w:rsidR="00A008ED" w:rsidRDefault="00A008ED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</w:p>
        </w:tc>
      </w:tr>
      <w:tr w:rsidR="00A008ED">
        <w:trPr>
          <w:jc w:val="center"/>
        </w:trPr>
        <w:tc>
          <w:tcPr>
            <w:tcW w:w="2263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051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position w:val="-6"/>
                <w:sz w:val="28"/>
                <w:szCs w:val="28"/>
                <w:lang w:val="en-US"/>
              </w:rPr>
              <w:object w:dxaOrig="835" w:dyaOrig="302">
                <v:shape id="_x0000_i1040" type="#_x0000_t75" style="width:41.75pt;height:15.1pt" o:ole="">
                  <v:imagedata r:id="rId39" o:title=""/>
                </v:shape>
                <o:OLEObject Type="Embed" ProgID="Equation.DSMT4" ShapeID="_x0000_i1040" DrawAspect="Content" ObjectID="_1646310461" r:id="rId40"/>
              </w:object>
            </w: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Dấu hiệu ở đây là gì? </w:t>
      </w:r>
    </w:p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ố các giá trị của dấu hiệu</w:t>
      </w:r>
    </w:p>
    <w:p w:rsidR="00A008ED" w:rsidRDefault="00606A74">
      <w:pPr>
        <w:pStyle w:val="ListParagraph2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Tìm mốt của dấu hiệu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3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Điểm kiểm tra cuối học kì I về môn Toán của lớp 7D được cho trong bảng sau: </w:t>
      </w:r>
    </w:p>
    <w:tbl>
      <w:tblPr>
        <w:tblStyle w:val="TableGrid"/>
        <w:tblW w:w="567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</w:tr>
      <w:tr w:rsidR="00A008ED">
        <w:trPr>
          <w:jc w:val="center"/>
        </w:trPr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7</w:t>
            </w:r>
          </w:p>
        </w:tc>
      </w:tr>
    </w:tbl>
    <w:p w:rsidR="00A008ED" w:rsidRDefault="00606A74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“tần số”, “tần suất”</w:t>
      </w:r>
    </w:p>
    <w:p w:rsidR="00A008ED" w:rsidRDefault="00606A74">
      <w:pPr>
        <w:pStyle w:val="ListParagraph2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Vẽ biểu đồ đoạn thẳng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4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ản lượng các loại cây trồng của một xã trong năm 2002 được ghi lại như sau (tính bằng tấn)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ản lượng lúa: 2385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ản lượng ngô: 945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ản lượng khoai: 720</w:t>
      </w:r>
    </w:p>
    <w:p w:rsidR="00A008ED" w:rsidRDefault="00606A74">
      <w:pPr>
        <w:pStyle w:val="ListParagraph2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Sản lượng rau, đậu: 450</w:t>
      </w:r>
    </w:p>
    <w:p w:rsidR="00A008ED" w:rsidRDefault="00606A74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Hãy tính tỉ lệ phần trăm của mỗi loại so với tổng sản lượng các loại cây trồng? </w:t>
      </w:r>
    </w:p>
    <w:p w:rsidR="00A008ED" w:rsidRDefault="00606A74">
      <w:pPr>
        <w:pStyle w:val="ListParagraph2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Hãy biểu diễn bằng biểu đồ hình quạt.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 xml:space="preserve">Bài toán 15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ột cửa hàng dép ghi lại số dép đã bán cho nữ giới trong một quý theo các cỡ khác nhau như sau: </w:t>
      </w:r>
    </w:p>
    <w:tbl>
      <w:tblPr>
        <w:tblStyle w:val="TableGrid"/>
        <w:tblW w:w="9915" w:type="dxa"/>
        <w:tblLayout w:type="fixed"/>
        <w:tblLook w:val="04A0" w:firstRow="1" w:lastRow="0" w:firstColumn="1" w:lastColumn="0" w:noHBand="0" w:noVBand="1"/>
      </w:tblPr>
      <w:tblGrid>
        <w:gridCol w:w="2830"/>
        <w:gridCol w:w="837"/>
        <w:gridCol w:w="836"/>
        <w:gridCol w:w="836"/>
        <w:gridCol w:w="836"/>
        <w:gridCol w:w="836"/>
        <w:gridCol w:w="836"/>
        <w:gridCol w:w="850"/>
        <w:gridCol w:w="1218"/>
      </w:tblGrid>
      <w:tr w:rsidR="00A008ED">
        <w:tc>
          <w:tcPr>
            <w:tcW w:w="283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ỡ dép (x)</w:t>
            </w:r>
          </w:p>
        </w:tc>
        <w:tc>
          <w:tcPr>
            <w:tcW w:w="83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85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8" w:type="dxa"/>
          </w:tcPr>
          <w:p w:rsidR="00A008ED" w:rsidRDefault="00A008ED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008ED">
        <w:tc>
          <w:tcPr>
            <w:tcW w:w="283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ố dép bán được (n) </w:t>
            </w:r>
          </w:p>
        </w:tc>
        <w:tc>
          <w:tcPr>
            <w:tcW w:w="837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4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6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50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79" w:dyaOrig="302">
                <v:shape id="_x0000_i1041" type="#_x0000_t75" style="width:48.95pt;height:15.1pt" o:ole="">
                  <v:imagedata r:id="rId41" o:title=""/>
                </v:shape>
                <o:OLEObject Type="Embed" ProgID="Equation.DSMT4" ShapeID="_x0000_i1041" DrawAspect="Content" ObjectID="_1646310462" r:id="rId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ấu hiệu ở đây là gì?</w:t>
      </w:r>
    </w:p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ố nào có thể “đại diện” cho dấu hiệu? tại sao? </w:t>
      </w:r>
    </w:p>
    <w:p w:rsidR="00A008ED" w:rsidRDefault="00606A74">
      <w:pPr>
        <w:pStyle w:val="ListParagraph2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ó thể rút ra nhận xét gì? 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6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Chiều cao của 50 học sinh lớp 5 (tính bằng cm) được ghi lại như sau:</w:t>
      </w:r>
    </w:p>
    <w:tbl>
      <w:tblPr>
        <w:tblStyle w:val="TableGrid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1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5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8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6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6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0</w:t>
            </w:r>
          </w:p>
        </w:tc>
      </w:tr>
      <w:tr w:rsidR="00A008ED">
        <w:trPr>
          <w:jc w:val="center"/>
        </w:trPr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2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47</w:t>
            </w:r>
          </w:p>
        </w:tc>
        <w:tc>
          <w:tcPr>
            <w:tcW w:w="850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14</w:t>
            </w:r>
          </w:p>
        </w:tc>
      </w:tr>
    </w:tbl>
    <w:p w:rsidR="00A008ED" w:rsidRDefault="00606A74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Lập bảng phân phối ghép lớp (98-102); (103-107);…;(143-147)</w:t>
      </w:r>
    </w:p>
    <w:p w:rsidR="00A008ED" w:rsidRDefault="00606A74">
      <w:pPr>
        <w:pStyle w:val="ListParagraph2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Tính số trung bình cộng.</w:t>
      </w:r>
    </w:p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7: </w:t>
      </w: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>Điểm kiểm tra “1 tiết” môn toán của một “tổ học sinh” được ghi lại ở bảng “tần số” sau:</w:t>
      </w:r>
    </w:p>
    <w:tbl>
      <w:tblPr>
        <w:tblStyle w:val="TableGrid"/>
        <w:tblW w:w="6550" w:type="dxa"/>
        <w:jc w:val="center"/>
        <w:tblLayout w:type="fixed"/>
        <w:tblLook w:val="04A0" w:firstRow="1" w:lastRow="0" w:firstColumn="1" w:lastColumn="0" w:noHBand="0" w:noVBand="1"/>
      </w:tblPr>
      <w:tblGrid>
        <w:gridCol w:w="2014"/>
        <w:gridCol w:w="1134"/>
        <w:gridCol w:w="1134"/>
        <w:gridCol w:w="1134"/>
        <w:gridCol w:w="1134"/>
      </w:tblGrid>
      <w:tr w:rsidR="00A008ED">
        <w:trPr>
          <w:jc w:val="center"/>
        </w:trPr>
        <w:tc>
          <w:tcPr>
            <w:tcW w:w="2014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Điểm (x)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0</w:t>
            </w:r>
          </w:p>
        </w:tc>
      </w:tr>
      <w:tr w:rsidR="00A008ED">
        <w:trPr>
          <w:jc w:val="center"/>
        </w:trPr>
        <w:tc>
          <w:tcPr>
            <w:tcW w:w="2014" w:type="dxa"/>
          </w:tcPr>
          <w:p w:rsidR="00A008ED" w:rsidRDefault="00606A74">
            <w:pPr>
              <w:spacing w:beforeLines="20" w:before="48" w:afterLines="20" w:after="48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A008ED" w:rsidRDefault="00606A74">
            <w:pPr>
              <w:spacing w:beforeLines="20" w:before="48" w:afterLines="20" w:after="48"/>
              <w:jc w:val="center"/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1F1F1F" w:themeColor="text1"/>
                <w:sz w:val="28"/>
                <w:szCs w:val="28"/>
                <w:lang w:val="en-US"/>
              </w:rPr>
              <w:t>1</w:t>
            </w:r>
          </w:p>
        </w:tc>
      </w:tr>
    </w:tbl>
    <w:p w:rsidR="00A008ED" w:rsidRDefault="00606A74">
      <w:pPr>
        <w:spacing w:beforeLines="20" w:before="48" w:afterLines="20" w:after="48" w:line="240" w:lineRule="auto"/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1F1F1F" w:themeColor="text1"/>
          <w:sz w:val="28"/>
          <w:szCs w:val="28"/>
          <w:lang w:val="en-US"/>
        </w:rPr>
        <w:t xml:space="preserve">Biết điểm trung bình cộng bằng 6,8. Hãy tìm giá trị của n. </w:t>
      </w:r>
    </w:p>
    <w:p w:rsidR="00A008ED" w:rsidRDefault="00A008ED">
      <w:p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A008ED" w:rsidRDefault="00A008ED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</w:rPr>
      </w:pPr>
    </w:p>
    <w:sectPr w:rsidR="00A008ED">
      <w:pgSz w:w="12240" w:h="15840"/>
      <w:pgMar w:top="938" w:right="1080" w:bottom="1440" w:left="1080" w:header="426" w:footer="1134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739A" w:rsidRDefault="0070739A">
      <w:pPr>
        <w:spacing w:after="0" w:line="240" w:lineRule="auto"/>
      </w:pPr>
      <w:r>
        <w:separator/>
      </w:r>
    </w:p>
  </w:endnote>
  <w:endnote w:type="continuationSeparator" w:id="0">
    <w:p w:rsidR="0070739A" w:rsidRDefault="007073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 Light">
    <w:altName w:val="Times New Roman"/>
    <w:charset w:val="00"/>
    <w:family w:val="swiss"/>
    <w:pitch w:val="default"/>
    <w:sig w:usb0="00000000" w:usb1="C000247B" w:usb2="00000009" w:usb3="00000000" w:csb0="2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739A" w:rsidRDefault="0070739A">
      <w:pPr>
        <w:spacing w:after="0" w:line="240" w:lineRule="auto"/>
      </w:pPr>
      <w:r>
        <w:separator/>
      </w:r>
    </w:p>
  </w:footnote>
  <w:footnote w:type="continuationSeparator" w:id="0">
    <w:p w:rsidR="0070739A" w:rsidRDefault="007073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C08CB"/>
    <w:multiLevelType w:val="multilevel"/>
    <w:tmpl w:val="022C08C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1F1F1F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A5CFD"/>
    <w:multiLevelType w:val="multilevel"/>
    <w:tmpl w:val="0DFA5CFD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5FB4730"/>
    <w:multiLevelType w:val="multilevel"/>
    <w:tmpl w:val="25FB473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8672A34"/>
    <w:multiLevelType w:val="multilevel"/>
    <w:tmpl w:val="28672A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0A64F7"/>
    <w:multiLevelType w:val="multilevel"/>
    <w:tmpl w:val="2B0A6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955FEF"/>
    <w:multiLevelType w:val="multilevel"/>
    <w:tmpl w:val="35955FEF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AC7004"/>
    <w:multiLevelType w:val="multilevel"/>
    <w:tmpl w:val="43AC700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48D110C"/>
    <w:multiLevelType w:val="multilevel"/>
    <w:tmpl w:val="448D11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1E5193"/>
    <w:multiLevelType w:val="multilevel"/>
    <w:tmpl w:val="451E51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1F1F1F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AA5B0B"/>
    <w:multiLevelType w:val="multilevel"/>
    <w:tmpl w:val="45AA5B0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41303C"/>
    <w:multiLevelType w:val="multilevel"/>
    <w:tmpl w:val="4B4130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530069D9"/>
    <w:multiLevelType w:val="multilevel"/>
    <w:tmpl w:val="53006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197C45"/>
    <w:multiLevelType w:val="multilevel"/>
    <w:tmpl w:val="58197C4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C811CC"/>
    <w:multiLevelType w:val="multilevel"/>
    <w:tmpl w:val="59C811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BC520A"/>
    <w:multiLevelType w:val="multilevel"/>
    <w:tmpl w:val="5DBC520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1F1F1F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80727D"/>
    <w:multiLevelType w:val="multilevel"/>
    <w:tmpl w:val="6780727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F438A8"/>
    <w:multiLevelType w:val="multilevel"/>
    <w:tmpl w:val="72F438A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1F1F1F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083C8C"/>
    <w:multiLevelType w:val="multilevel"/>
    <w:tmpl w:val="73083C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4B5ED2"/>
    <w:multiLevelType w:val="multilevel"/>
    <w:tmpl w:val="764B5ED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7049FD"/>
    <w:multiLevelType w:val="multilevel"/>
    <w:tmpl w:val="777049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7"/>
  </w:num>
  <w:num w:numId="5">
    <w:abstractNumId w:val="1"/>
  </w:num>
  <w:num w:numId="6">
    <w:abstractNumId w:val="12"/>
  </w:num>
  <w:num w:numId="7">
    <w:abstractNumId w:val="6"/>
  </w:num>
  <w:num w:numId="8">
    <w:abstractNumId w:val="11"/>
  </w:num>
  <w:num w:numId="9">
    <w:abstractNumId w:val="14"/>
  </w:num>
  <w:num w:numId="10">
    <w:abstractNumId w:val="8"/>
  </w:num>
  <w:num w:numId="11">
    <w:abstractNumId w:val="18"/>
  </w:num>
  <w:num w:numId="12">
    <w:abstractNumId w:val="19"/>
  </w:num>
  <w:num w:numId="13">
    <w:abstractNumId w:val="22"/>
  </w:num>
  <w:num w:numId="14">
    <w:abstractNumId w:val="16"/>
  </w:num>
  <w:num w:numId="15">
    <w:abstractNumId w:val="9"/>
  </w:num>
  <w:num w:numId="16">
    <w:abstractNumId w:val="4"/>
  </w:num>
  <w:num w:numId="17">
    <w:abstractNumId w:val="0"/>
  </w:num>
  <w:num w:numId="18">
    <w:abstractNumId w:val="20"/>
  </w:num>
  <w:num w:numId="19">
    <w:abstractNumId w:val="15"/>
  </w:num>
  <w:num w:numId="20">
    <w:abstractNumId w:val="5"/>
  </w:num>
  <w:num w:numId="21">
    <w:abstractNumId w:val="21"/>
  </w:num>
  <w:num w:numId="22">
    <w:abstractNumId w:val="13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596D"/>
    <w:rsid w:val="000F194C"/>
    <w:rsid w:val="001D596D"/>
    <w:rsid w:val="00245694"/>
    <w:rsid w:val="0031468C"/>
    <w:rsid w:val="00317036"/>
    <w:rsid w:val="003711A1"/>
    <w:rsid w:val="004046DC"/>
    <w:rsid w:val="00421CA5"/>
    <w:rsid w:val="00476305"/>
    <w:rsid w:val="00572D33"/>
    <w:rsid w:val="00606A74"/>
    <w:rsid w:val="00615FB6"/>
    <w:rsid w:val="0069055B"/>
    <w:rsid w:val="0070739A"/>
    <w:rsid w:val="007470C8"/>
    <w:rsid w:val="0085380F"/>
    <w:rsid w:val="0091679E"/>
    <w:rsid w:val="00A008ED"/>
    <w:rsid w:val="00A80393"/>
    <w:rsid w:val="00A91D93"/>
    <w:rsid w:val="00AC5B62"/>
    <w:rsid w:val="00B6123F"/>
    <w:rsid w:val="00BE681D"/>
    <w:rsid w:val="00C7431D"/>
    <w:rsid w:val="00E31F18"/>
    <w:rsid w:val="00E37E40"/>
    <w:rsid w:val="00E967E0"/>
    <w:rsid w:val="00EC1E74"/>
    <w:rsid w:val="2C324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  <w:lang w:val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lang w:val="en-SG"/>
    </w:rPr>
  </w:style>
  <w:style w:type="character" w:customStyle="1" w:styleId="FooterChar">
    <w:name w:val="Footer Char"/>
    <w:basedOn w:val="DefaultParagraphFont"/>
    <w:link w:val="Footer"/>
    <w:uiPriority w:val="99"/>
    <w:rPr>
      <w:lang w:val="en-SG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2"/>
      <w:szCs w:val="22"/>
      <w:lang w:val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Pr>
      <w:color w:val="0000FF"/>
      <w:u w:val="single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2">
    <w:name w:val="List Paragraph2"/>
    <w:basedOn w:val="Normal"/>
    <w:uiPriority w:val="34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Pr>
      <w:lang w:val="en-SG"/>
    </w:rPr>
  </w:style>
  <w:style w:type="character" w:customStyle="1" w:styleId="FooterChar">
    <w:name w:val="Footer Char"/>
    <w:basedOn w:val="DefaultParagraphFont"/>
    <w:link w:val="Footer"/>
    <w:uiPriority w:val="99"/>
    <w:rPr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5.wmf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5" Type="http://schemas.microsoft.com/office/2007/relationships/stylesWithEffects" Target="stylesWithEffect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C101E2A-597E-43C4-A034-D2D22ED17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251</Words>
  <Characters>7134</Characters>
  <Application>Microsoft Office Word</Application>
  <DocSecurity>0</DocSecurity>
  <Lines>59</Lines>
  <Paragraphs>16</Paragraphs>
  <ScaleCrop>false</ScaleCrop>
  <Company>Microsoft</Company>
  <LinksUpToDate>false</LinksUpToDate>
  <CharactersWithSpaces>8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21T08:41:00Z</dcterms:created>
  <dcterms:modified xsi:type="dcterms:W3CDTF">2020-03-21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